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4"/>
  </p:sldMasterIdLst>
  <p:notesMasterIdLst>
    <p:notesMasterId r:id="rId25"/>
  </p:notesMasterIdLst>
  <p:sldIdLst>
    <p:sldId id="256" r:id="rId5"/>
    <p:sldId id="258" r:id="rId6"/>
    <p:sldId id="284" r:id="rId7"/>
    <p:sldId id="285" r:id="rId8"/>
    <p:sldId id="286" r:id="rId9"/>
    <p:sldId id="287" r:id="rId10"/>
    <p:sldId id="297" r:id="rId11"/>
    <p:sldId id="270" r:id="rId12"/>
    <p:sldId id="298" r:id="rId13"/>
    <p:sldId id="288" r:id="rId14"/>
    <p:sldId id="271" r:id="rId15"/>
    <p:sldId id="299" r:id="rId16"/>
    <p:sldId id="300" r:id="rId17"/>
    <p:sldId id="301" r:id="rId18"/>
    <p:sldId id="294" r:id="rId19"/>
    <p:sldId id="278" r:id="rId20"/>
    <p:sldId id="296" r:id="rId21"/>
    <p:sldId id="280" r:id="rId22"/>
    <p:sldId id="279" r:id="rId23"/>
    <p:sldId id="263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A7FDFF"/>
    <a:srgbClr val="15142A"/>
    <a:srgbClr val="FAED3B"/>
    <a:srgbClr val="70AD47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92" autoAdjust="0"/>
    <p:restoredTop sz="92308" autoAdjust="0"/>
  </p:normalViewPr>
  <p:slideViewPr>
    <p:cSldViewPr snapToGrid="0">
      <p:cViewPr varScale="1">
        <p:scale>
          <a:sx n="58" d="100"/>
          <a:sy n="58" d="100"/>
        </p:scale>
        <p:origin x="948" y="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6/0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4670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296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7529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36154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6738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479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7545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C53D0A-67D7-A136-62CA-D070FB2805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FDB0D8-F448-7953-5D8F-14F8749DBD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092B0F-3F29-4163-8706-BD73A7F79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6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CB1E76-7C03-9854-ECA6-08FC02DDF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A7491E-5AF9-0F32-936A-5164ECCA03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6732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B4195-D48B-D5AF-EDF6-058331836F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AA3B323-B776-C6D2-C9D5-59E3C89E44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D3FBD0-4D22-061F-B9A8-9EEC75B478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6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48E77D-D6D2-FCA1-A669-AB3F47E085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6B3AB1-30A8-BE71-2C5E-FDEBC1016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413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0B0A8F4-7264-F0DC-5EA5-D5A8CDBA56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04AEA3-C8CF-0C55-3A17-529A6A6894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318A87-464E-C812-DF77-BFFAF009D9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6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0D5AF8-44DF-C250-B65D-5E1987743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009543-2EB7-8FB9-4CAD-5353EC933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7334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89157F-5511-A8BC-C2B1-FFC95E85F0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29E80D-3B40-5107-40A8-BDFB788CB3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5D0705-00ED-D355-AA3B-5276A8E311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6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DD04BF-4BBC-AE2F-2DBB-7B87824140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90862E-E2D7-0227-7AC9-68D8D7737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019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FCF7CE-A6CC-35C3-4D69-CDA7FA0B05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7C65E6-B881-8EDC-B2A1-BF68B25821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1B4939-5B43-DFC9-29E2-BB7369B14F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6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B42CAC-CE93-1F76-D368-8DCFCAB3A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126B1A-4453-80F6-C64C-881E3183E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1112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9B614C-C102-EC40-FD15-467E26627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E52BF0-A732-5BD4-A99E-5B16B2EFBEF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85655A-FBCD-1A41-656F-89CFBA8459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70E619-DDE1-D9F0-B029-4086B2D3E3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6/0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7D2AB6-ADD2-DF09-E139-1220B71E1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482A693-C341-C6AA-E14B-36A334B410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5718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2D2E1A-703D-B87F-6AF5-AB46DF05B5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15F03B-4C8B-0078-2E0E-E685BA3DA4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2390FB-D516-6F9B-002E-63DF5E2F7F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AAF6E1F-B796-3E5C-4F21-A9C1743AE9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E93248-A80B-4F37-04F4-B513239EE1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7DD6A1E-6084-D39F-F32E-A39B35D3F5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6/0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0EC197-3533-E1B5-3398-320079A84A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AB4E50F-EC42-5CF4-4531-F689AAD58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039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2570C2-B6B6-6F28-E040-3A1FF54E83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1FE933E-4E34-CF1F-FED5-B264A83AD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6/0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3EEB42-5223-0F05-2AC5-E68314238D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838109-ADE6-53C1-C587-D4B26F7120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993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C9FF8F-EFC0-0C91-8F45-698681D4B7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6/0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57044D-5E99-BA39-E15A-AD708C36E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6B3E38-35E3-12C2-DE58-51C9BCA065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995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C40874-0B73-7C33-20E9-C11B23E8B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AEEFB7-C154-8600-0509-BA9246071E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0DD3313-80B3-5948-F5EF-AB30782380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A8916B-3689-3986-C34A-C25D604E41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6/0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156480-B817-EF2D-F429-489CCA608D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6C5BF6-9E20-2503-044C-C5BAF65E8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7157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25DFF-DE2A-43DC-DA66-2D5AC9DDC4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9EC4580-5155-EB2F-BB85-644AD1226DD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58B4C07-5F0E-497D-B094-3E65744EF5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9E7568-8C96-94D0-299D-A331EC8B90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6/0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A823694-D0ED-85CE-D089-610061487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DAC84E-EB2B-806C-A922-9736AF19C2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31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3DD1859-CE4A-A160-DF2C-C6DEC21F5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853217-A933-6A07-92F5-9D38D1B248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467513-266D-04F0-B620-CEAB71FAFBF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6/0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877710-4B5D-ADDE-2729-0B8F53EA4D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156645-FD01-AB3B-23F4-8E150235AE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5D42DE25-B9A9-2474-6A17-1F64A7F5BBBE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097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19.png"/><Relationship Id="rId7" Type="http://schemas.openxmlformats.org/officeDocument/2006/relationships/image" Target="../media/image23.svg"/><Relationship Id="rId12" Type="http://schemas.openxmlformats.org/officeDocument/2006/relationships/image" Target="../media/image51.png"/><Relationship Id="rId17" Type="http://schemas.openxmlformats.org/officeDocument/2006/relationships/image" Target="../media/image56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50.png"/><Relationship Id="rId5" Type="http://schemas.openxmlformats.org/officeDocument/2006/relationships/image" Target="../media/image3.svg"/><Relationship Id="rId15" Type="http://schemas.openxmlformats.org/officeDocument/2006/relationships/image" Target="../media/image54.png"/><Relationship Id="rId10" Type="http://schemas.openxmlformats.org/officeDocument/2006/relationships/image" Target="../media/image49.png"/><Relationship Id="rId4" Type="http://schemas.openxmlformats.org/officeDocument/2006/relationships/image" Target="../media/image2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19.png"/><Relationship Id="rId7" Type="http://schemas.openxmlformats.org/officeDocument/2006/relationships/image" Target="../media/image23.sv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45.png"/><Relationship Id="rId5" Type="http://schemas.openxmlformats.org/officeDocument/2006/relationships/image" Target="../media/image3.svg"/><Relationship Id="rId10" Type="http://schemas.openxmlformats.org/officeDocument/2006/relationships/image" Target="../media/image44.png"/><Relationship Id="rId4" Type="http://schemas.openxmlformats.org/officeDocument/2006/relationships/image" Target="../media/image2.png"/><Relationship Id="rId9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8.jpeg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2.gif"/><Relationship Id="rId5" Type="http://schemas.openxmlformats.org/officeDocument/2006/relationships/image" Target="../media/image16.gif"/><Relationship Id="rId10" Type="http://schemas.openxmlformats.org/officeDocument/2006/relationships/image" Target="../media/image23.png"/><Relationship Id="rId4" Type="http://schemas.openxmlformats.org/officeDocument/2006/relationships/image" Target="../media/image15.png"/><Relationship Id="rId9" Type="http://schemas.openxmlformats.org/officeDocument/2006/relationships/image" Target="../media/image18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2.gif"/><Relationship Id="rId5" Type="http://schemas.openxmlformats.org/officeDocument/2006/relationships/image" Target="../media/image16.gif"/><Relationship Id="rId10" Type="http://schemas.openxmlformats.org/officeDocument/2006/relationships/image" Target="../media/image24.png"/><Relationship Id="rId4" Type="http://schemas.openxmlformats.org/officeDocument/2006/relationships/image" Target="../media/image15.png"/><Relationship Id="rId9" Type="http://schemas.openxmlformats.org/officeDocument/2006/relationships/image" Target="../media/image18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2.gif"/><Relationship Id="rId5" Type="http://schemas.openxmlformats.org/officeDocument/2006/relationships/image" Target="../media/image16.gif"/><Relationship Id="rId10" Type="http://schemas.openxmlformats.org/officeDocument/2006/relationships/image" Target="../media/image25.png"/><Relationship Id="rId4" Type="http://schemas.openxmlformats.org/officeDocument/2006/relationships/image" Target="../media/image15.png"/><Relationship Id="rId9" Type="http://schemas.openxmlformats.org/officeDocument/2006/relationships/image" Target="../media/image18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27.png"/><Relationship Id="rId3" Type="http://schemas.openxmlformats.org/officeDocument/2006/relationships/image" Target="../media/image19.png"/><Relationship Id="rId7" Type="http://schemas.openxmlformats.org/officeDocument/2006/relationships/image" Target="../media/image23.svg"/><Relationship Id="rId12" Type="http://schemas.openxmlformats.org/officeDocument/2006/relationships/image" Target="../media/image35.png"/><Relationship Id="rId17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9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34.png"/><Relationship Id="rId5" Type="http://schemas.openxmlformats.org/officeDocument/2006/relationships/image" Target="../media/image3.sv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19" Type="http://schemas.openxmlformats.org/officeDocument/2006/relationships/image" Target="../media/image28.png"/><Relationship Id="rId4" Type="http://schemas.openxmlformats.org/officeDocument/2006/relationships/image" Target="../media/image2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9.png"/><Relationship Id="rId7" Type="http://schemas.openxmlformats.org/officeDocument/2006/relationships/image" Target="../media/image3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789666"/>
            <a:ext cx="11026470" cy="1294359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nl-NL" sz="5400" b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§3: PHÉP CỘNG, PHÉP TRỪ CÁC SỐ TỰ NHIÊN (tiết 2)</a:t>
            </a:r>
            <a:endParaRPr lang="en-US" sz="540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0726079" y="226039"/>
            <a:ext cx="1266377" cy="1266377"/>
          </a:xfrm>
          <a:prstGeom prst="rect">
            <a:avLst/>
          </a:prstGeom>
        </p:spPr>
      </p:pic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133328" y="187517"/>
            <a:ext cx="744201" cy="744201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EAC0E1E-50D5-48F7-8449-EF3C31CD2512}"/>
                  </a:ext>
                </a:extLst>
              </p:cNvPr>
              <p:cNvSpPr txBox="1"/>
              <p:nvPr/>
            </p:nvSpPr>
            <p:spPr>
              <a:xfrm>
                <a:off x="685348" y="1859525"/>
                <a:ext cx="10889336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𝟏𝟒𝟓𝟒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 – 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𝟗𝟗𝟕</m:t>
                    </m:r>
                  </m:oMath>
                </a14:m>
                <a:r>
                  <a:rPr lang="en-US" sz="3000" b="1">
                    <a:latin typeface="Arial" pitchFamily="34" charset="0"/>
                    <a:cs typeface="Arial" pitchFamily="34" charset="0"/>
                  </a:rPr>
                  <a:t>                c)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𝟓𝟔𝟏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 – 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𝟏𝟗𝟓</m:t>
                    </m:r>
                  </m:oMath>
                </a14:m>
                <a:r>
                  <a:rPr lang="en-US" sz="3000" b="1">
                    <a:latin typeface="Arial" pitchFamily="34" charset="0"/>
                    <a:cs typeface="Arial" pitchFamily="34" charset="0"/>
                  </a:rPr>
                  <a:t>                d)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𝟐𝟓𝟕𝟐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 – 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𝟗𝟗𝟒</m:t>
                    </m:r>
                  </m:oMath>
                </a14:m>
                <a:r>
                  <a:rPr lang="en-US" sz="3000" b="1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EAC0E1E-50D5-48F7-8449-EF3C31CD25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48" y="1859525"/>
                <a:ext cx="10889336" cy="553998"/>
              </a:xfrm>
              <a:prstGeom prst="rect">
                <a:avLst/>
              </a:prstGeom>
              <a:blipFill>
                <a:blip r:embed="rId8"/>
                <a:stretch>
                  <a:fillRect l="-1287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773358" y="5706403"/>
                <a:ext cx="5003312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 </m:t>
                      </m:r>
                      <m:r>
                        <a:rPr lang="en-US" sz="3000" i="1">
                          <a:latin typeface="Cambria Math" panose="02040503050406030204" pitchFamily="18" charset="0"/>
                          <a:cs typeface="Arial" pitchFamily="34" charset="0"/>
                        </a:rPr>
                        <m:t>2578 – 1000 = 1578</m:t>
                      </m:r>
                    </m:oMath>
                  </m:oMathPara>
                </a14:m>
                <a:endParaRPr lang="en-US" sz="300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358" y="5706403"/>
                <a:ext cx="5003312" cy="553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6EA7B30D-D3A9-A4DB-6381-4A60F60CE55F}"/>
              </a:ext>
            </a:extLst>
          </p:cNvPr>
          <p:cNvSpPr txBox="1"/>
          <p:nvPr/>
        </p:nvSpPr>
        <p:spPr>
          <a:xfrm>
            <a:off x="403577" y="1102506"/>
            <a:ext cx="761984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 SGK trang 16, 17: Hãy tính nhẩm</a:t>
            </a:r>
          </a:p>
        </p:txBody>
      </p:sp>
      <p:sp>
        <p:nvSpPr>
          <p:cNvPr id="7" name="!!4">
            <a:extLst>
              <a:ext uri="{FF2B5EF4-FFF2-40B4-BE49-F238E27FC236}">
                <a16:creationId xmlns:a16="http://schemas.microsoft.com/office/drawing/2014/main" id="{40A36AFD-568B-F5CE-2F38-462D5C07E1BC}"/>
              </a:ext>
            </a:extLst>
          </p:cNvPr>
          <p:cNvSpPr/>
          <p:nvPr/>
        </p:nvSpPr>
        <p:spPr>
          <a:xfrm>
            <a:off x="3334926" y="288697"/>
            <a:ext cx="5717294" cy="601396"/>
          </a:xfrm>
          <a:prstGeom prst="roundRect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D3A350-958E-0658-FA0A-96E2075F6961}"/>
              </a:ext>
            </a:extLst>
          </p:cNvPr>
          <p:cNvSpPr txBox="1"/>
          <p:nvPr/>
        </p:nvSpPr>
        <p:spPr>
          <a:xfrm>
            <a:off x="5773990" y="2582662"/>
            <a:ext cx="12286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2800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474EBC1-F8B7-BF31-EA98-882F5DA06E75}"/>
                  </a:ext>
                </a:extLst>
              </p:cNvPr>
              <p:cNvSpPr txBox="1"/>
              <p:nvPr/>
            </p:nvSpPr>
            <p:spPr>
              <a:xfrm>
                <a:off x="685348" y="3367492"/>
                <a:ext cx="260841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000" smtClean="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1454</m:t>
                    </m:r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0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997</m:t>
                    </m:r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474EBC1-F8B7-BF31-EA98-882F5DA06E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48" y="3367492"/>
                <a:ext cx="2608419" cy="553998"/>
              </a:xfrm>
              <a:prstGeom prst="rect">
                <a:avLst/>
              </a:prstGeom>
              <a:blipFill>
                <a:blip r:embed="rId10"/>
                <a:stretch>
                  <a:fillRect l="-5374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89565F0-1EAF-F85F-6005-C72B74B0C439}"/>
                  </a:ext>
                </a:extLst>
              </p:cNvPr>
              <p:cNvSpPr txBox="1"/>
              <p:nvPr/>
            </p:nvSpPr>
            <p:spPr>
              <a:xfrm>
                <a:off x="3067415" y="3342316"/>
                <a:ext cx="4580573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(1454+3)</m:t>
                      </m:r>
                      <m:r>
                        <a:rPr lang="en-US" sz="3000" i="1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0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(997+3)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89565F0-1EAF-F85F-6005-C72B74B0C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415" y="3342316"/>
                <a:ext cx="4580573" cy="5539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78B5876-364A-6EF8-9E5D-77B04C35F344}"/>
                  </a:ext>
                </a:extLst>
              </p:cNvPr>
              <p:cNvSpPr txBox="1"/>
              <p:nvPr/>
            </p:nvSpPr>
            <p:spPr>
              <a:xfrm>
                <a:off x="7479511" y="3342316"/>
                <a:ext cx="391436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1457</m:t>
                      </m:r>
                      <m:r>
                        <a:rPr lang="en-US" sz="3000" i="1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0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1000=457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78B5876-364A-6EF8-9E5D-77B04C35F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9511" y="3342316"/>
                <a:ext cx="3914369" cy="5539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B9427BF-D5B2-EE9C-8F18-7E598E785CCD}"/>
                  </a:ext>
                </a:extLst>
              </p:cNvPr>
              <p:cNvSpPr txBox="1"/>
              <p:nvPr/>
            </p:nvSpPr>
            <p:spPr>
              <a:xfrm>
                <a:off x="685349" y="4220862"/>
                <a:ext cx="221989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smtClean="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561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195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B9427BF-D5B2-EE9C-8F18-7E598E785C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49" y="4220862"/>
                <a:ext cx="2219898" cy="523220"/>
              </a:xfrm>
              <a:prstGeom prst="rect">
                <a:avLst/>
              </a:prstGeom>
              <a:blipFill>
                <a:blip r:embed="rId13"/>
                <a:stretch>
                  <a:fillRect l="-547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6D603EF-C40E-2C91-88E0-EFCC3BB94E66}"/>
                  </a:ext>
                </a:extLst>
              </p:cNvPr>
              <p:cNvSpPr txBox="1"/>
              <p:nvPr/>
            </p:nvSpPr>
            <p:spPr>
              <a:xfrm>
                <a:off x="2659649" y="4220862"/>
                <a:ext cx="417131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(561+5)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(195+5)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6D603EF-C40E-2C91-88E0-EFCC3BB94E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649" y="4220862"/>
                <a:ext cx="4171318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3DC7CF0-5BC0-0858-43CB-BC37EE09FCB9}"/>
                  </a:ext>
                </a:extLst>
              </p:cNvPr>
              <p:cNvSpPr txBox="1"/>
              <p:nvPr/>
            </p:nvSpPr>
            <p:spPr>
              <a:xfrm>
                <a:off x="6648315" y="4220862"/>
                <a:ext cx="3261167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566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200=366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3DC7CF0-5BC0-0858-43CB-BC37EE09FC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8315" y="4220862"/>
                <a:ext cx="3261167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8C82FE5B-9490-16BD-876F-96EA3470E020}"/>
                  </a:ext>
                </a:extLst>
              </p:cNvPr>
              <p:cNvSpPr txBox="1"/>
              <p:nvPr/>
            </p:nvSpPr>
            <p:spPr>
              <a:xfrm>
                <a:off x="685348" y="4985807"/>
                <a:ext cx="2708476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3000" i="1" smtClean="0">
                        <a:latin typeface="Cambria Math" panose="02040503050406030204" pitchFamily="18" charset="0"/>
                        <a:cs typeface="Arial" pitchFamily="34" charset="0"/>
                      </a:rPr>
                      <m:t>2572 – 994 </m:t>
                    </m:r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8C82FE5B-9490-16BD-876F-96EA3470E0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48" y="4985807"/>
                <a:ext cx="2708476" cy="553998"/>
              </a:xfrm>
              <a:prstGeom prst="rect">
                <a:avLst/>
              </a:prstGeom>
              <a:blipFill>
                <a:blip r:embed="rId16"/>
                <a:stretch>
                  <a:fillRect l="-5169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CF2A05E-E374-5002-3CA9-19A1DB922D80}"/>
                  </a:ext>
                </a:extLst>
              </p:cNvPr>
              <p:cNvSpPr txBox="1"/>
              <p:nvPr/>
            </p:nvSpPr>
            <p:spPr>
              <a:xfrm>
                <a:off x="3067415" y="4985807"/>
                <a:ext cx="4995817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 (2572</m:t>
                      </m:r>
                      <m:r>
                        <a:rPr lang="en-US" sz="300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 + 6) – (994 + 6)</m:t>
                      </m:r>
                    </m:oMath>
                  </m:oMathPara>
                </a14:m>
                <a:endParaRPr lang="en-US" sz="300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CF2A05E-E374-5002-3CA9-19A1DB922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415" y="4985807"/>
                <a:ext cx="4995817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5408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5" grpId="0"/>
      <p:bldP spid="11" grpId="0"/>
      <p:bldP spid="22" grpId="0"/>
      <p:bldP spid="25" grpId="0"/>
      <p:bldP spid="29" grpId="0"/>
      <p:bldP spid="31" grpId="0"/>
      <p:bldP spid="35" grpId="0"/>
      <p:bldP spid="37" grpId="0"/>
      <p:bldP spid="39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402981" y="904416"/>
            <a:ext cx="111476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ảng giờ tàu HP1 Hà Nội – Hải Phòng tháng 10 năm 2020 như sau: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1939121"/>
              </p:ext>
            </p:extLst>
          </p:nvPr>
        </p:nvGraphicFramePr>
        <p:xfrm>
          <a:off x="343240" y="1554770"/>
          <a:ext cx="11430001" cy="35401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564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10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123044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 đi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ội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 Lâm</a:t>
                      </a: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ẩm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iàng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ải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ương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ái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ợng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ý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ải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hòng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6810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</a:t>
                      </a:r>
                      <a:r>
                        <a:rPr lang="en-US" sz="2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ường (km)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128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</a:t>
                      </a:r>
                      <a:r>
                        <a:rPr lang="en-US" sz="2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ến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 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4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: 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:  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: 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: 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0128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</a:t>
                      </a:r>
                      <a:r>
                        <a:rPr lang="en-US" sz="2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i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6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6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: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:  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: 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: 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66686" y="238960"/>
            <a:ext cx="7383111" cy="64633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36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: THỬ TÀI HIỂU BIẾT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01641" y="5208563"/>
            <a:ext cx="11483175" cy="1280758"/>
          </a:xfrm>
          <a:prstGeom prst="roundRect">
            <a:avLst/>
          </a:prstGeom>
          <a:solidFill>
            <a:srgbClr val="A7FDFF">
              <a:alpha val="62000"/>
            </a:srgb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63550" indent="-463550"/>
            <a:r>
              <a:rPr lang="en-US" altLang="en-US" sz="32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Hãy tính quãng đường từ ga Gia Lâm đến ga Hải Dương, từ ga Hải Dương đến ga Hải Phòng.</a:t>
            </a:r>
            <a:endParaRPr lang="en-US" altLang="en-US" sz="3200" b="1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3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402981" y="904416"/>
            <a:ext cx="111476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ảng giờ tàu HP1 Hà Nội – Hải Phòng tháng 10 năm 2020 như sau: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43240" y="1554770"/>
          <a:ext cx="11430001" cy="35401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564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10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123044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 đi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ội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 Lâm</a:t>
                      </a: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ẩm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iàng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ải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ương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ái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ợng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ý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ải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hòng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6810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</a:t>
                      </a:r>
                      <a:r>
                        <a:rPr lang="en-US" sz="2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ường (km)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128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</a:t>
                      </a:r>
                      <a:r>
                        <a:rPr lang="en-US" sz="2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ến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 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4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: 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:  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: 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: 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0128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</a:t>
                      </a:r>
                      <a:r>
                        <a:rPr lang="en-US" sz="2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i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6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6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: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:  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: 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: 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66686" y="238960"/>
            <a:ext cx="7383111" cy="64633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36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: THỬ TÀI HIỂU BIẾT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01641" y="5208563"/>
            <a:ext cx="11483175" cy="1280758"/>
          </a:xfrm>
          <a:prstGeom prst="roundRect">
            <a:avLst/>
          </a:prstGeom>
          <a:solidFill>
            <a:srgbClr val="A7FDFF">
              <a:alpha val="62000"/>
            </a:srgb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63550" indent="-463550" algn="just"/>
            <a:r>
              <a:rPr lang="en-US" altLang="en-US" sz="32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Hãy tính thời gian tàu đi từ ga Hà Nội đến ga Hải Dương, từ ga Hà Nội đến ga Hải Phòng.</a:t>
            </a:r>
            <a:endParaRPr lang="en-US" altLang="en-US" sz="3200" b="1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4297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3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402981" y="904416"/>
            <a:ext cx="111476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ảng giờ tàu HP1 Hà Nội – Hải Phòng tháng 10 năm 2020 như sau: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43240" y="1554770"/>
          <a:ext cx="11430001" cy="35401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564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10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123044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 đi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ội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 Lâm</a:t>
                      </a: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ẩm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iàng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ải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ương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ái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ợng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ý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ải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hòng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6810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</a:t>
                      </a:r>
                      <a:r>
                        <a:rPr lang="en-US" sz="2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ường (km)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128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</a:t>
                      </a:r>
                      <a:r>
                        <a:rPr lang="en-US" sz="2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ến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 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4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: 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:  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: 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: 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0128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</a:t>
                      </a:r>
                      <a:r>
                        <a:rPr lang="en-US" sz="2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i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6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6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: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:  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: 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: 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66686" y="238960"/>
            <a:ext cx="7383111" cy="64633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36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: THỬ TÀI HIỂU BIẾT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01641" y="5208563"/>
            <a:ext cx="11483175" cy="1280758"/>
          </a:xfrm>
          <a:prstGeom prst="roundRect">
            <a:avLst/>
          </a:prstGeom>
          <a:solidFill>
            <a:srgbClr val="A7FDFF">
              <a:alpha val="62000"/>
            </a:srgb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63550" indent="-463550"/>
            <a:r>
              <a:rPr lang="en-US" altLang="en-US" sz="32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Tàu dừng bao lâu ở ga Hải Dương? Ở ga Phú Thái</a:t>
            </a:r>
            <a:endParaRPr lang="en-US" altLang="en-US" sz="3200" b="1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0057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3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402981" y="904416"/>
            <a:ext cx="111476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ảng giờ tàu HP1 Hà Nội – Hải Phòng tháng 10 năm 2020 như sau: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43240" y="1554770"/>
          <a:ext cx="11430001" cy="35401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564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10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287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123044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 đi</a:t>
                      </a: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ội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 Lâm</a:t>
                      </a: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ẩm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iàng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ải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ương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ái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ợng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ý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ải</a:t>
                      </a:r>
                      <a:r>
                        <a:rPr lang="en-US" sz="2800" b="1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hòng</a:t>
                      </a:r>
                      <a:endParaRPr lang="en-US" sz="28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6810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</a:t>
                      </a:r>
                      <a:r>
                        <a:rPr lang="en-US" sz="2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ường (km)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128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</a:t>
                      </a:r>
                      <a:r>
                        <a:rPr lang="en-US" sz="2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ến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 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4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: 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:  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: 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: 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0128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</a:t>
                      </a:r>
                      <a:r>
                        <a:rPr lang="en-US" sz="2800" b="1" baseline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i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6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6: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6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:</a:t>
                      </a:r>
                      <a:r>
                        <a:rPr lang="en-US" sz="28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:  4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: 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8: 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66686" y="238960"/>
            <a:ext cx="7383111" cy="64633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3600" b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: THỬ TÀI HIỂU BIẾT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01641" y="5208563"/>
            <a:ext cx="11483175" cy="1280758"/>
          </a:xfrm>
          <a:prstGeom prst="roundRect">
            <a:avLst/>
          </a:prstGeom>
          <a:solidFill>
            <a:srgbClr val="A7FDFF">
              <a:alpha val="62000"/>
            </a:srgb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63550" indent="-463550"/>
            <a:r>
              <a:rPr lang="en-US" altLang="en-US" sz="32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Tính thời gian tàu thực chạy trên quãng đường từ ga Gia Lâm đến ga Hải Phòng.</a:t>
            </a:r>
            <a:endParaRPr lang="en-US" altLang="en-US" sz="3200" b="1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9375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3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037933" y="320075"/>
            <a:ext cx="5717294" cy="584775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perspectiveAbove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81789" y="1075636"/>
            <a:ext cx="53122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: Bài toán thực tế</a:t>
            </a:r>
            <a:endParaRPr 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348772" y="1660411"/>
            <a:ext cx="11401427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 SGK trang 17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ột cơ thể trưởng thành khỏe mạnh cần nhiều nước. Lượng nước mà cơ thể một người trưởng thành mất đi mỗi ngày khoảng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50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ml qua da (mồ hôi),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550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ml qua hít thở,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50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l qua đại tiện,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50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ml qua trao đổi chất,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500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ml qua tiểu tiện.</a:t>
            </a:r>
          </a:p>
        </p:txBody>
      </p:sp>
      <p:sp>
        <p:nvSpPr>
          <p:cNvPr id="4" name="Oval Callout 3"/>
          <p:cNvSpPr/>
          <p:nvPr/>
        </p:nvSpPr>
        <p:spPr>
          <a:xfrm>
            <a:off x="8708897" y="726073"/>
            <a:ext cx="3277532" cy="1132166"/>
          </a:xfrm>
          <a:prstGeom prst="wedgeEllipseCallout">
            <a:avLst>
              <a:gd name="adj1" fmla="val -25500"/>
              <a:gd name="adj2" fmla="val 73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Hoạt động nhó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54EF8C-1C5F-3505-DA98-C7D8874D2739}"/>
              </a:ext>
            </a:extLst>
          </p:cNvPr>
          <p:cNvSpPr txBox="1"/>
          <p:nvPr/>
        </p:nvSpPr>
        <p:spPr>
          <a:xfrm>
            <a:off x="370212" y="4999761"/>
            <a:ext cx="1137998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  Qua việc ăn uống, mỗi ngày cơ thể hấp thụ được khoảng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ml nước. Một người trưởng thành cần phải uống thêm bao nhiêu nước để cân bằng lượng nước đã mất trong ngày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D98E3BD-D06F-731B-F5B8-C7AD656385E1}"/>
              </a:ext>
            </a:extLst>
          </p:cNvPr>
          <p:cNvSpPr txBox="1"/>
          <p:nvPr/>
        </p:nvSpPr>
        <p:spPr>
          <a:xfrm>
            <a:off x="370213" y="3978355"/>
            <a:ext cx="1121562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ượng nước mà cơ thể một người trưởng thành mất đi trong một ngày khoảng bao nhiêu?</a:t>
            </a:r>
          </a:p>
        </p:txBody>
      </p:sp>
    </p:spTree>
    <p:extLst>
      <p:ext uri="{BB962C8B-B14F-4D97-AF65-F5344CB8AC3E}">
        <p14:creationId xmlns:p14="http://schemas.microsoft.com/office/powerpoint/2010/main" val="14220707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8" grpId="0"/>
      <p:bldP spid="4" grpId="0" animBg="1"/>
      <p:bldP spid="5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402141" y="1678245"/>
                <a:ext cx="11174071" cy="12327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3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ượng nước mà cơ thể một người trưởng thành mất đi trong một ngày là: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𝟓𝟎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𝟓𝟎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𝟓𝟎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𝟓𝟎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𝟓𝟎𝟎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𝟎𝟎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l nước)</a:t>
                </a: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141" y="1678245"/>
                <a:ext cx="11174071" cy="1232773"/>
              </a:xfrm>
              <a:prstGeom prst="rect">
                <a:avLst/>
              </a:prstGeom>
              <a:blipFill>
                <a:blip r:embed="rId4"/>
                <a:stretch>
                  <a:fillRect l="-1309" r="-125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Horizontal Scroll 3"/>
          <p:cNvSpPr/>
          <p:nvPr/>
        </p:nvSpPr>
        <p:spPr>
          <a:xfrm>
            <a:off x="1641342" y="5031854"/>
            <a:ext cx="8910917" cy="1506071"/>
          </a:xfrm>
          <a:prstGeom prst="horizontalScroll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Chúng ta cần uống đủ lượng nước và uống nước đúng cách, hợp lí</a:t>
            </a:r>
          </a:p>
        </p:txBody>
      </p:sp>
      <p:sp>
        <p:nvSpPr>
          <p:cNvPr id="5" name="!!4">
            <a:extLst>
              <a:ext uri="{FF2B5EF4-FFF2-40B4-BE49-F238E27FC236}">
                <a16:creationId xmlns:a16="http://schemas.microsoft.com/office/drawing/2014/main" id="{5671F6F2-F8CC-AA4A-9EA0-2B1C63A09BEB}"/>
              </a:ext>
            </a:extLst>
          </p:cNvPr>
          <p:cNvSpPr/>
          <p:nvPr/>
        </p:nvSpPr>
        <p:spPr>
          <a:xfrm>
            <a:off x="3037933" y="320075"/>
            <a:ext cx="5717294" cy="584775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perspectiveAbove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C5B6CD1-86BD-CB38-A215-263CAEDC8104}"/>
                  </a:ext>
                </a:extLst>
              </p:cNvPr>
              <p:cNvSpPr txBox="1"/>
              <p:nvPr/>
            </p:nvSpPr>
            <p:spPr>
              <a:xfrm>
                <a:off x="402141" y="3050300"/>
                <a:ext cx="11174070" cy="1948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ượng nước một người thành cần phải uống thêm để cân bằng lượng nước đã mất trong ngày là: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𝟎𝟎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𝟎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𝟎𝟎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l nước)</a:t>
                </a:r>
                <a:endParaRPr lang="en-US" sz="3200" b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C5B6CD1-86BD-CB38-A215-263CAEDC8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141" y="3050300"/>
                <a:ext cx="11174070" cy="1948995"/>
              </a:xfrm>
              <a:prstGeom prst="rect">
                <a:avLst/>
              </a:prstGeom>
              <a:blipFill>
                <a:blip r:embed="rId5"/>
                <a:stretch>
                  <a:fillRect l="-1418" r="-1364" b="-9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6816243D-8E96-9BE2-353C-726335665E21}"/>
              </a:ext>
            </a:extLst>
          </p:cNvPr>
          <p:cNvSpPr txBox="1"/>
          <p:nvPr/>
        </p:nvSpPr>
        <p:spPr>
          <a:xfrm>
            <a:off x="378994" y="1108215"/>
            <a:ext cx="389488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 SGK trang 17</a:t>
            </a:r>
          </a:p>
        </p:txBody>
      </p:sp>
    </p:spTree>
    <p:extLst>
      <p:ext uri="{BB962C8B-B14F-4D97-AF65-F5344CB8AC3E}">
        <p14:creationId xmlns:p14="http://schemas.microsoft.com/office/powerpoint/2010/main" val="3175473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0506159" y="181590"/>
            <a:ext cx="1266377" cy="1266377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70883" y="1066211"/>
            <a:ext cx="634243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3: Sử dụng máy tính cầm tay</a:t>
            </a:r>
            <a:endParaRPr 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133328" y="187517"/>
            <a:ext cx="744201" cy="744201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EAC0E1E-50D5-48F7-8449-EF3C31CD2512}"/>
                  </a:ext>
                </a:extLst>
              </p:cNvPr>
              <p:cNvSpPr txBox="1"/>
              <p:nvPr/>
            </p:nvSpPr>
            <p:spPr>
              <a:xfrm>
                <a:off x="7996921" y="5957105"/>
                <a:ext cx="1127587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𝟏𝟑𝟎</m:t>
                    </m:r>
                  </m:oMath>
                </a14:m>
                <a:endParaRPr lang="en-US" sz="24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EAC0E1E-50D5-48F7-8449-EF3C31CD25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6921" y="5957105"/>
                <a:ext cx="1127587" cy="461665"/>
              </a:xfrm>
              <a:prstGeom prst="rect">
                <a:avLst/>
              </a:prstGeom>
              <a:blipFill>
                <a:blip r:embed="rId8"/>
                <a:stretch>
                  <a:fillRect r="-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!!4">
            <a:extLst>
              <a:ext uri="{FF2B5EF4-FFF2-40B4-BE49-F238E27FC236}">
                <a16:creationId xmlns:a16="http://schemas.microsoft.com/office/drawing/2014/main" id="{A35EB47C-789B-C68F-E989-BAA28FBB22C1}"/>
              </a:ext>
            </a:extLst>
          </p:cNvPr>
          <p:cNvSpPr/>
          <p:nvPr/>
        </p:nvSpPr>
        <p:spPr>
          <a:xfrm>
            <a:off x="3037933" y="320075"/>
            <a:ext cx="5717294" cy="584775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perspectiveAbove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AE49820-E808-81ED-CE36-7FFCC172A37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7828" y="1714321"/>
            <a:ext cx="11338962" cy="42427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DDC3EE0-C70F-4852-1040-14DB517C36F4}"/>
                  </a:ext>
                </a:extLst>
              </p:cNvPr>
              <p:cNvSpPr txBox="1"/>
              <p:nvPr/>
            </p:nvSpPr>
            <p:spPr>
              <a:xfrm>
                <a:off x="411523" y="5957106"/>
                <a:ext cx="148336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𝟏𝟎𝟖𝟏</m:t>
                    </m:r>
                  </m:oMath>
                </a14:m>
                <a:endParaRPr lang="en-US" sz="24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DDC3EE0-C70F-4852-1040-14DB517C36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523" y="5957106"/>
                <a:ext cx="1483360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45BE0BE-D7CB-10B7-A3D2-556F2EC82D28}"/>
                  </a:ext>
                </a:extLst>
              </p:cNvPr>
              <p:cNvSpPr txBox="1"/>
              <p:nvPr/>
            </p:nvSpPr>
            <p:spPr>
              <a:xfrm>
                <a:off x="4287520" y="5907954"/>
                <a:ext cx="108712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𝟏𝟓𝟕</m:t>
                      </m:r>
                    </m:oMath>
                  </m:oMathPara>
                </a14:m>
                <a:endParaRPr lang="en-US" sz="24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45BE0BE-D7CB-10B7-A3D2-556F2EC82D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7520" y="5907954"/>
                <a:ext cx="1087120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3677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5" grpId="0"/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150931" y="258467"/>
            <a:ext cx="5717294" cy="610761"/>
          </a:xfrm>
          <a:prstGeom prst="roundRect">
            <a:avLst/>
          </a:prstGeom>
          <a:solidFill>
            <a:schemeClr val="accent3"/>
          </a:solidFill>
          <a:ln>
            <a:noFill/>
          </a:ln>
          <a:effectLst>
            <a:glow rad="139700">
              <a:schemeClr val="accent2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454689" y="1028088"/>
                <a:ext cx="11109777" cy="31376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ẹ cho Minh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𝟐𝟎</m:t>
                    </m:r>
                    <m:r>
                      <a:rPr lang="en-US" sz="3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a:rPr lang="en-US" sz="3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𝟎𝟎𝟎</m:t>
                    </m:r>
                    <m:r>
                      <a:rPr lang="en-US" sz="3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3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 ra quán mua đồ. Minh đã mua một hộp sữa với giá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𝟓</m:t>
                    </m:r>
                    <m:r>
                      <a:rPr lang="en-US" sz="3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a:rPr lang="en-US" sz="3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𝟎𝟎𝟎</m:t>
                    </m:r>
                    <m:r>
                      <a:rPr lang="en-US" sz="3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3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, một gói bim bim nhỏ với giá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𝟐</m:t>
                    </m:r>
                    <m:r>
                      <a:rPr lang="en-US" sz="3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a:rPr lang="en-US" sz="3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𝟎𝟎𝟎</m:t>
                    </m:r>
                    <m:r>
                      <a:rPr lang="en-US" sz="3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3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 và mua một que kem giá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𝟏𝟎</m:t>
                    </m:r>
                    <m:r>
                      <a:rPr lang="en-US" sz="3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a:rPr lang="en-US" sz="3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𝟎𝟎𝟎</m:t>
                    </m:r>
                    <m:r>
                      <a:rPr lang="en-US" sz="3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3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. Hỏi Minh còn bao nhiêu tiền đưa về trả mẹ?</a:t>
                </a:r>
                <a:endParaRPr lang="en-US" sz="3400" b="1">
                  <a:solidFill>
                    <a:srgbClr val="0070C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689" y="1028088"/>
                <a:ext cx="11109777" cy="3137654"/>
              </a:xfrm>
              <a:prstGeom prst="rect">
                <a:avLst/>
              </a:prstGeom>
              <a:blipFill>
                <a:blip r:embed="rId4"/>
                <a:stretch>
                  <a:fillRect l="-1537" r="-2525" b="-5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2409" y="5094223"/>
            <a:ext cx="1188333" cy="1422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CF2116F-8817-AF9D-521A-1DB3EC866902}"/>
              </a:ext>
            </a:extLst>
          </p:cNvPr>
          <p:cNvSpPr txBox="1"/>
          <p:nvPr/>
        </p:nvSpPr>
        <p:spPr>
          <a:xfrm>
            <a:off x="4939171" y="4150908"/>
            <a:ext cx="15550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10AA62-9805-B57B-B8C6-062351F697A5}"/>
              </a:ext>
            </a:extLst>
          </p:cNvPr>
          <p:cNvSpPr txBox="1"/>
          <p:nvPr/>
        </p:nvSpPr>
        <p:spPr>
          <a:xfrm>
            <a:off x="2977311" y="4870142"/>
            <a:ext cx="54787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Số tiền Minh còn lại là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99592F6-EF24-418E-4565-688C33C7B44B}"/>
                  </a:ext>
                </a:extLst>
              </p:cNvPr>
              <p:cNvSpPr txBox="1"/>
              <p:nvPr/>
            </p:nvSpPr>
            <p:spPr>
              <a:xfrm>
                <a:off x="1353045" y="5650932"/>
                <a:ext cx="907455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𝟎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𝟎𝟎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(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𝟎𝟎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𝟎𝟎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𝟎𝟎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𝟎𝟎𝟎</m:t>
                      </m:r>
                    </m:oMath>
                  </m:oMathPara>
                </a14:m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99592F6-EF24-418E-4565-688C33C7B4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045" y="5650932"/>
                <a:ext cx="9074552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42948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7" grpId="0"/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2"/>
            <a:ext cx="11943219" cy="6848038"/>
          </a:xfrm>
          <a:custGeom>
            <a:avLst/>
            <a:gdLst>
              <a:gd name="connsiteX0" fmla="*/ 0 w 11943219"/>
              <a:gd name="connsiteY0" fmla="*/ 0 h 6848038"/>
              <a:gd name="connsiteX1" fmla="*/ 11943219 w 11943219"/>
              <a:gd name="connsiteY1" fmla="*/ 0 h 6848038"/>
              <a:gd name="connsiteX2" fmla="*/ 11943219 w 11943219"/>
              <a:gd name="connsiteY2" fmla="*/ 6848038 h 6848038"/>
              <a:gd name="connsiteX3" fmla="*/ 0 w 11943219"/>
              <a:gd name="connsiteY3" fmla="*/ 6848038 h 6848038"/>
              <a:gd name="connsiteX4" fmla="*/ 0 w 11943219"/>
              <a:gd name="connsiteY4" fmla="*/ 0 h 6848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848038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2300948"/>
                  <a:pt x="12028170" y="4883040"/>
                  <a:pt x="11943219" y="6848038"/>
                </a:cubicBezTo>
                <a:cubicBezTo>
                  <a:pt x="10454998" y="6982638"/>
                  <a:pt x="2886094" y="6690842"/>
                  <a:pt x="0" y="6848038"/>
                </a:cubicBezTo>
                <a:cubicBezTo>
                  <a:pt x="-20187" y="5829522"/>
                  <a:pt x="-152480" y="3266269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300548" y="206010"/>
            <a:ext cx="5717294" cy="699161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330986" y="905171"/>
                <a:ext cx="11521489" cy="5616409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2800" b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nl-NL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 bài theo SGK và vở ghi.</a:t>
                </a:r>
                <a:endPara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nl-NL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Bài tập về nhà:</a:t>
                </a:r>
              </a:p>
              <a:p>
                <a:pPr lvl="1" algn="just">
                  <a:lnSpc>
                    <a:spcPct val="150000"/>
                  </a:lnSpc>
                </a:pPr>
                <a:r>
                  <a:rPr lang="en-US" sz="280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: Tính nhanh: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𝟑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𝟓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𝟕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𝟓</m:t>
                    </m:r>
                  </m:oMath>
                </a14:m>
                <a:endPara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>
                  <a:lnSpc>
                    <a:spcPct val="150000"/>
                  </a:lnSpc>
                </a:pPr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𝟓𝟔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𝟓</m:t>
                    </m:r>
                  </m:oMath>
                </a14:m>
                <a:endPara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>
                  <a:lnSpc>
                    <a:spcPct val="150000"/>
                  </a:lnSpc>
                </a:pPr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𝟓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𝟖</m:t>
                    </m:r>
                  </m:oMath>
                </a14:m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>
                  <a:lnSpc>
                    <a:spcPct val="150000"/>
                  </a:lnSpc>
                </a:pPr>
                <a:r>
                  <a:rPr lang="en-US" sz="280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2: Tìm số tự nhiên x biết :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𝟎𝟎𝟏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𝟕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𝟎𝟐𝟏</m:t>
                    </m:r>
                  </m:oMath>
                </a14:m>
                <a:endParaRPr lang="en-US" sz="28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>
                  <a:lnSpc>
                    <a:spcPct val="150000"/>
                  </a:lnSpc>
                </a:pPr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 </m:t>
                    </m:r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𝟓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𝟎</m:t>
                    </m:r>
                  </m:oMath>
                </a14:m>
                <a:endParaRPr lang="en-US" sz="28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en-US" sz="280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3: Tính số tiền Minh đưa về trả mẹ (hoạt động vận dụng)</a:t>
                </a:r>
              </a:p>
              <a:p>
                <a:pPr marL="0" lvl="1">
                  <a:lnSpc>
                    <a:spcPct val="150000"/>
                  </a:lnSpc>
                </a:pPr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Chuẩn bị bài tiếp theo: “ Phép nhân, chia các số tự nhiên” SGK/18</a:t>
                </a: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986" y="905171"/>
                <a:ext cx="11521489" cy="5616409"/>
              </a:xfrm>
              <a:prstGeom prst="rect">
                <a:avLst/>
              </a:prstGeom>
              <a:blipFill>
                <a:blip r:embed="rId4"/>
                <a:stretch>
                  <a:fillRect l="-1058" b="-2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49468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49468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5851" y="4549299"/>
            <a:ext cx="1805792" cy="2161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32682" y="244850"/>
            <a:ext cx="1040374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Nhắc</a:t>
            </a:r>
            <a:r>
              <a:rPr lang="en-US" sz="3200" b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lại</a:t>
            </a:r>
            <a:r>
              <a:rPr lang="en-US" sz="3200" b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về</a:t>
            </a:r>
            <a:r>
              <a:rPr lang="en-US" sz="3200" b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phép</a:t>
            </a:r>
            <a:r>
              <a:rPr lang="en-US" sz="3200" b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ộng</a:t>
            </a:r>
            <a:r>
              <a:rPr lang="en-US" sz="3200" b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và</a:t>
            </a:r>
            <a:r>
              <a:rPr lang="en-US" sz="3200" b="1">
                <a:solidFill>
                  <a:srgbClr val="0000FF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ính</a:t>
            </a:r>
            <a:r>
              <a:rPr lang="en-US" sz="3200" b="1">
                <a:solidFill>
                  <a:srgbClr val="0000FF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ất</a:t>
            </a:r>
            <a:r>
              <a:rPr lang="en-US" sz="3200" b="1">
                <a:solidFill>
                  <a:srgbClr val="0000FF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ủa</a:t>
            </a:r>
            <a:r>
              <a:rPr lang="en-US" sz="3200" b="1">
                <a:solidFill>
                  <a:srgbClr val="0000FF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phép</a:t>
            </a:r>
            <a:r>
              <a:rPr lang="en-US" sz="3200" b="1">
                <a:solidFill>
                  <a:srgbClr val="0000FF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ộng</a:t>
            </a:r>
            <a:r>
              <a:rPr lang="en-US" sz="3200" b="1">
                <a:solidFill>
                  <a:srgbClr val="0000FF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?</a:t>
            </a:r>
            <a:endParaRPr lang="en-US" sz="3200" b="1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TÁI HIỆN KIẾN THỨC</a:t>
              </a:r>
              <a:endParaRPr lang="en-US" sz="240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233629" y="1171055"/>
                <a:ext cx="5767449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 </a:t>
                </a:r>
                <a:r>
                  <a:rPr lang="en-US" sz="3200" b="1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n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  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𝒂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𝒃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𝒃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𝒂</m:t>
                    </m:r>
                  </m:oMath>
                </a14:m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629" y="1171055"/>
                <a:ext cx="5767449" cy="584775"/>
              </a:xfrm>
              <a:prstGeom prst="rect">
                <a:avLst/>
              </a:prstGeom>
              <a:blipFill>
                <a:blip r:embed="rId3"/>
                <a:stretch>
                  <a:fillRect l="-2640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233629" y="1840971"/>
                <a:ext cx="750341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</a:t>
                </a:r>
                <a:r>
                  <a:rPr lang="en-US" sz="3200" b="1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𝒂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+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𝒃</m:t>
                        </m:r>
                      </m:e>
                    </m:d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𝒄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𝒂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+(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𝒃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𝒄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629" y="1840971"/>
                <a:ext cx="7503410" cy="584775"/>
              </a:xfrm>
              <a:prstGeom prst="rect">
                <a:avLst/>
              </a:prstGeom>
              <a:blipFill>
                <a:blip r:embed="rId4"/>
                <a:stretch>
                  <a:fillRect l="-2031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233629" y="2597595"/>
                <a:ext cx="6240668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 </a:t>
                </a:r>
                <a:r>
                  <a:rPr lang="en-US" sz="3200" b="1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: 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𝒂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𝟎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𝟎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𝒂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𝒂</m:t>
                    </m:r>
                  </m:oMath>
                </a14:m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629" y="2597595"/>
                <a:ext cx="6240668" cy="584775"/>
              </a:xfrm>
              <a:prstGeom prst="rect">
                <a:avLst/>
              </a:prstGeom>
              <a:blipFill>
                <a:blip r:embed="rId5"/>
                <a:stretch>
                  <a:fillRect l="-2441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32682" y="3435576"/>
            <a:ext cx="52974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>
                <a:solidFill>
                  <a:srgbClr val="0000FF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Nhắc lại  về phép trừ</a:t>
            </a:r>
            <a:endParaRPr lang="en-US" sz="3200" b="1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233629" y="4156171"/>
                <a:ext cx="4722343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𝒂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 – 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𝒃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 = 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𝒄</m:t>
                    </m:r>
                  </m:oMath>
                </a14:m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𝒂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𝒃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𝒄</m:t>
                    </m:r>
                  </m:oMath>
                </a14:m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629" y="4156171"/>
                <a:ext cx="4722343" cy="584775"/>
              </a:xfrm>
              <a:prstGeom prst="rect">
                <a:avLst/>
              </a:prstGeom>
              <a:blipFill>
                <a:blip r:embed="rId6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233629" y="4897855"/>
                <a:ext cx="5371096" cy="11908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𝒂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 + 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𝒃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 = 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𝒄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e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eqArr>
                      </m:e>
                    </m:d>
                  </m:oMath>
                </a14:m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629" y="4897855"/>
                <a:ext cx="5371096" cy="119083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  <p:bldP spid="23" grpId="0"/>
      <p:bldP spid="32" grpId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ave 2"/>
          <p:cNvSpPr/>
          <p:nvPr/>
        </p:nvSpPr>
        <p:spPr>
          <a:xfrm>
            <a:off x="9237" y="0"/>
            <a:ext cx="3648364" cy="1981200"/>
          </a:xfrm>
          <a:prstGeom prst="wav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04949" y="451991"/>
            <a:ext cx="344911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G NHỎ </a:t>
            </a:r>
          </a:p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VÀ MẬT HO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289" y="3429000"/>
            <a:ext cx="3524249" cy="33385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00" y="3969268"/>
            <a:ext cx="2946400" cy="27147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6686" y="42863"/>
            <a:ext cx="2603211" cy="19383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82787">
            <a:off x="3687597" y="1262583"/>
            <a:ext cx="6324600" cy="4743450"/>
          </a:xfrm>
          <a:prstGeom prst="rect">
            <a:avLst/>
          </a:prstGeom>
        </p:spPr>
      </p:pic>
      <p:pic>
        <p:nvPicPr>
          <p:cNvPr id="2" name="ChiOngNauVaEmBeBeat-VA-5262771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192000" y="0"/>
            <a:ext cx="8128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693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oa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603" y="2072010"/>
            <a:ext cx="1090593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0" y="2517190"/>
            <a:ext cx="1524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256" y="5361005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906" y="4311781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907" y="3216694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014527" y="2308092"/>
            <a:ext cx="2743200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. 101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3014525" y="3452776"/>
            <a:ext cx="2743200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: 111</a:t>
            </a:r>
          </a:p>
        </p:txBody>
      </p:sp>
      <p:sp>
        <p:nvSpPr>
          <p:cNvPr id="18" name="dapanc"/>
          <p:cNvSpPr txBox="1"/>
          <p:nvPr/>
        </p:nvSpPr>
        <p:spPr>
          <a:xfrm>
            <a:off x="3014526" y="4547863"/>
            <a:ext cx="2743200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: 109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3014526" y="5597087"/>
            <a:ext cx="2743200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: 199</a:t>
            </a:r>
          </a:p>
        </p:txBody>
      </p:sp>
      <p:sp>
        <p:nvSpPr>
          <p:cNvPr id="22" name="cauhoi"/>
          <p:cNvSpPr/>
          <p:nvPr/>
        </p:nvSpPr>
        <p:spPr>
          <a:xfrm>
            <a:off x="1203864" y="189398"/>
            <a:ext cx="8026400" cy="1582044"/>
          </a:xfrm>
          <a:prstGeom prst="cloud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nhanb"/>
          <p:cNvSpPr/>
          <p:nvPr/>
        </p:nvSpPr>
        <p:spPr>
          <a:xfrm>
            <a:off x="1343649" y="3184707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nhand"/>
          <p:cNvSpPr/>
          <p:nvPr/>
        </p:nvSpPr>
        <p:spPr>
          <a:xfrm>
            <a:off x="1294298" y="5329018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nhanc"/>
          <p:cNvSpPr/>
          <p:nvPr/>
        </p:nvSpPr>
        <p:spPr>
          <a:xfrm>
            <a:off x="1358602" y="4279794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cauhoi"/>
          <p:cNvSpPr txBox="1"/>
          <p:nvPr/>
        </p:nvSpPr>
        <p:spPr>
          <a:xfrm>
            <a:off x="1946541" y="646064"/>
            <a:ext cx="68251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417 – 17 – 299 </a:t>
            </a:r>
            <a:r>
              <a:rPr lang="en-US" sz="2800" b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208000" y="2893786"/>
            <a:ext cx="8128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8094" y="0"/>
            <a:ext cx="1517069" cy="113780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2912" y="4615334"/>
            <a:ext cx="2089581" cy="19794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339414" y="2259114"/>
                <a:ext cx="3280129" cy="26108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𝟒𝟏𝟕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𝟏𝟕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𝟐𝟗𝟗</m:t>
                      </m:r>
                    </m:oMath>
                  </m:oMathPara>
                </a14:m>
                <a:endParaRPr lang="en-US" sz="2800" b="1">
                  <a:solidFill>
                    <a:srgbClr val="0000FF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>
                    <a:solidFill>
                      <a:srgbClr val="0000FF"/>
                    </a:solidFill>
                  </a:rPr>
                  <a:t>= (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𝟒𝟏𝟕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−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𝟏𝟕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−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𝟐𝟗𝟗</m:t>
                    </m:r>
                  </m:oMath>
                </a14:m>
                <a:endParaRPr lang="en-US" sz="2800" b="1">
                  <a:solidFill>
                    <a:srgbClr val="0000FF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>
                    <a:solidFill>
                      <a:srgbClr val="0000FF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𝟒𝟎𝟎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−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𝟐𝟗𝟗</m:t>
                    </m:r>
                  </m:oMath>
                </a14:m>
                <a:endParaRPr lang="en-US" sz="2800" b="1">
                  <a:solidFill>
                    <a:srgbClr val="0000FF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>
                    <a:solidFill>
                      <a:srgbClr val="0000FF"/>
                    </a:solidFill>
                  </a:rPr>
                  <a:t>= 101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414" y="2259114"/>
                <a:ext cx="3280129" cy="2610843"/>
              </a:xfrm>
              <a:prstGeom prst="rect">
                <a:avLst/>
              </a:prstGeom>
              <a:blipFill>
                <a:blip r:embed="rId10"/>
                <a:stretch>
                  <a:fillRect l="-3903" b="-5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162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84 -0.04347 C 0.0625 -0.05665 0.075 -0.06682 0.08576 -0.0756 C 0.08837 -0.0837 0.10069 -0.10173 0.10816 -0.10797 C 0.11701 -0.13595 0.17066 -0.1452 0.20104 -0.14844 C 0.21615 -0.14774 0.23194 -0.15029 0.24635 -0.14659 C 0.25208 -0.1452 0.25295 -0.13826 0.25642 -0.1341 C 0.26076 -0.12878 0.26406 -0.11699 0.26649 -0.11006 C 0.26823 -0.10474 0.2717 -0.09387 0.2717 -0.09364 C 0.27083 -0.07769 0.27049 -0.0615 0.2691 -0.04532 C 0.2684 -0.03977 0.26441 -0.03792 0.26163 -0.03329 C 0.24549 -0.0074 0.21632 0.00231 0.18125 0.00717 C 0.16059 0.00532 0.16146 0.00833 0.14844 -0.00092 C 0.14236 -0.00532 0.1309 -0.01503 0.1309 -0.0148 C 0.12708 -0.02428 0.12344 -0.04347 0.12344 -0.04323 C 0.12622 -0.08323 0.11823 -0.07214 0.13576 -0.09179 C 0.14722 -0.10474 0.13385 -0.09618 0.14844 -0.10381 C 0.15972 -0.11722 0.17378 -0.12971 0.19097 -0.13826 C 0.19427 -0.13988 0.19774 -0.1415 0.20104 -0.14243 C 0.20781 -0.14428 0.22118 -0.14659 0.22118 -0.14636 C 0.22882 -0.14589 0.23646 -0.14612 0.24392 -0.14451 C 0.24635 -0.14404 0.24722 -0.1415 0.24896 -0.14011 C 0.26042 -0.13225 0.26736 -0.12485 0.27396 -0.11399 C 0.27882 -0.0874 0.29358 -0.0326 0.2717 -0.01503 C 0.25295 -2.19653E-6 0.22413 0.00971 0.19878 0.01318 C 0.18125 0.01133 0.17726 0.01203 0.16597 0.00301 C 0.15851 -0.00971 0.1559 -0.02173 0.15365 -0.03537 C 0.15503 -0.06913 0.14757 -0.08855 0.17118 -0.11191 C 0.17813 -0.11861 0.18003 -0.12323 0.19097 -0.12601 C 0.19878 -0.13017 0.20521 -0.13202 0.21372 -0.1341 C 0.23976 -0.13225 0.23056 -0.13225 0.24132 -0.13225 L 0.21875 -0.11792 L 0.23889 -0.13826 " pathEditMode="relative" rAng="0" ptsTypes="fffffffffffffffffffffffffffffAAA">
                                      <p:cBhvr>
                                        <p:cTn id="6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55" y="-2520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4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2" grpId="0" animBg="1"/>
      <p:bldP spid="24" grpId="0" animBg="1"/>
      <p:bldP spid="26" grpId="0" animBg="1"/>
      <p:bldP spid="27" grpId="0" animBg="1"/>
      <p:bldP spid="25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oa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9317" y="2030522"/>
            <a:ext cx="1090593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0" y="2517190"/>
            <a:ext cx="1524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970" y="5392148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620" y="4262752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621" y="3142548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047995" y="4498834"/>
            <a:ext cx="2743200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. 229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3047995" y="3378630"/>
            <a:ext cx="2743200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: 171</a:t>
            </a:r>
          </a:p>
        </p:txBody>
      </p:sp>
      <p:sp>
        <p:nvSpPr>
          <p:cNvPr id="18" name="dapanc"/>
          <p:cNvSpPr txBox="1"/>
          <p:nvPr/>
        </p:nvSpPr>
        <p:spPr>
          <a:xfrm>
            <a:off x="3047995" y="2266604"/>
            <a:ext cx="2743200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: 129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3047995" y="5628230"/>
            <a:ext cx="2743200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: 371</a:t>
            </a:r>
          </a:p>
        </p:txBody>
      </p:sp>
      <p:sp>
        <p:nvSpPr>
          <p:cNvPr id="22" name="cauhoi"/>
          <p:cNvSpPr/>
          <p:nvPr/>
        </p:nvSpPr>
        <p:spPr>
          <a:xfrm>
            <a:off x="1344383" y="71207"/>
            <a:ext cx="8372455" cy="1582044"/>
          </a:xfrm>
          <a:prstGeom prst="cloud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nhanb"/>
          <p:cNvSpPr/>
          <p:nvPr/>
        </p:nvSpPr>
        <p:spPr>
          <a:xfrm>
            <a:off x="1605013" y="3110561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1700192" y="5360161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1605012" y="1998535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2475162" y="533702"/>
            <a:ext cx="65233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981– 781 + 29 </a:t>
            </a:r>
            <a:r>
              <a:rPr lang="en-US" sz="2800" b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208000" y="2893786"/>
            <a:ext cx="8128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8094" y="0"/>
            <a:ext cx="1517069" cy="113780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4911" y="4638575"/>
            <a:ext cx="2089581" cy="19794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7374001" y="2290645"/>
                <a:ext cx="3280129" cy="26108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𝟗𝟖𝟏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𝟕𝟖𝟏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𝟐𝟗</m:t>
                      </m:r>
                    </m:oMath>
                  </m:oMathPara>
                </a14:m>
                <a:endParaRPr lang="en-US" sz="2800" b="1">
                  <a:solidFill>
                    <a:srgbClr val="0000FF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>
                    <a:solidFill>
                      <a:srgbClr val="0000FF"/>
                    </a:solidFill>
                  </a:rPr>
                  <a:t>= (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𝟗𝟖𝟏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−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𝟕𝟖𝟏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)+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𝟐𝟗</m:t>
                    </m:r>
                  </m:oMath>
                </a14:m>
                <a:endParaRPr lang="en-US" sz="2800" b="1">
                  <a:solidFill>
                    <a:srgbClr val="0000FF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>
                    <a:solidFill>
                      <a:srgbClr val="0000FF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𝟐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𝟎𝟎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+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𝟐𝟗</m:t>
                    </m:r>
                  </m:oMath>
                </a14:m>
                <a:endParaRPr lang="en-US" sz="2800" b="1">
                  <a:solidFill>
                    <a:srgbClr val="0000FF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>
                    <a:solidFill>
                      <a:srgbClr val="0000FF"/>
                    </a:solidFill>
                  </a:rPr>
                  <a:t>= 229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4001" y="2290645"/>
                <a:ext cx="3280129" cy="2610843"/>
              </a:xfrm>
              <a:prstGeom prst="rect">
                <a:avLst/>
              </a:prstGeom>
              <a:blipFill>
                <a:blip r:embed="rId10"/>
                <a:stretch>
                  <a:fillRect l="-3903" b="-5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453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174 0.25619 C 0.09583 0.24301 0.10833 0.23283 0.1191 0.22405 C 0.1217 0.21596 0.13403 0.19792 0.14149 0.19168 C 0.15035 0.1637 0.20399 0.15445 0.23438 0.15122 C 0.24948 0.15191 0.26528 0.14937 0.27969 0.15307 C 0.28542 0.15445 0.28628 0.16139 0.28976 0.16555 C 0.2941 0.17087 0.2974 0.18266 0.29983 0.1896 C 0.30156 0.19492 0.30503 0.20578 0.30503 0.20601 C 0.30417 0.22197 0.30382 0.23815 0.30243 0.25434 C 0.30174 0.25989 0.29774 0.26174 0.29497 0.26636 C 0.27882 0.29226 0.24965 0.30197 0.21458 0.30682 C 0.19392 0.30497 0.19479 0.30798 0.18177 0.29873 C 0.17569 0.29434 0.16424 0.28463 0.16424 0.28486 C 0.16042 0.27538 0.15677 0.25619 0.15677 0.25642 C 0.15955 0.21642 0.15156 0.22752 0.1691 0.20786 C 0.18056 0.19492 0.16719 0.20347 0.18177 0.19584 C 0.19306 0.18243 0.20712 0.16994 0.22431 0.16139 C 0.2276 0.15977 0.23108 0.15815 0.23438 0.15723 C 0.24115 0.15538 0.25451 0.15307 0.25451 0.1533 C 0.26215 0.15376 0.26979 0.15353 0.27726 0.15515 C 0.27969 0.15561 0.28056 0.15815 0.28229 0.15954 C 0.29375 0.1674 0.30069 0.1748 0.30729 0.18567 C 0.31215 0.21226 0.32691 0.26705 0.30503 0.28463 C 0.28628 0.29966 0.25747 0.30937 0.23212 0.31283 C 0.21458 0.31098 0.21059 0.31168 0.19931 0.30266 C 0.19184 0.28994 0.18924 0.27792 0.18698 0.26428 C 0.18837 0.23052 0.1809 0.2111 0.20451 0.18775 C 0.21146 0.18104 0.21337 0.17642 0.22431 0.17364 C 0.23212 0.16948 0.23854 0.16763 0.24705 0.16555 C 0.27309 0.1674 0.26389 0.1674 0.27465 0.1674 L 0.25208 0.18174 L 0.27222 0.16139 " pathEditMode="relative" rAng="0" ptsTypes="fffffffffffffffffffffffffffffAAA">
                                      <p:cBhvr>
                                        <p:cTn id="5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55" y="-252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59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oa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9317" y="2094629"/>
            <a:ext cx="1090593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0" y="2517190"/>
            <a:ext cx="1524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970" y="5468350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620" y="4359511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621" y="3239313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047995" y="2350452"/>
            <a:ext cx="2743200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A. 370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3047995" y="3495136"/>
            <a:ext cx="2743200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B: 230</a:t>
            </a:r>
          </a:p>
        </p:txBody>
      </p:sp>
      <p:sp>
        <p:nvSpPr>
          <p:cNvPr id="18" name="dapanc"/>
          <p:cNvSpPr txBox="1"/>
          <p:nvPr/>
        </p:nvSpPr>
        <p:spPr>
          <a:xfrm>
            <a:off x="3047995" y="4615334"/>
            <a:ext cx="2743200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C: 330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3047995" y="5704432"/>
            <a:ext cx="2743200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D: 270</a:t>
            </a:r>
          </a:p>
        </p:txBody>
      </p:sp>
      <p:sp>
        <p:nvSpPr>
          <p:cNvPr id="22" name="cauhoi"/>
          <p:cNvSpPr/>
          <p:nvPr/>
        </p:nvSpPr>
        <p:spPr>
          <a:xfrm>
            <a:off x="1440196" y="30305"/>
            <a:ext cx="8026400" cy="1582044"/>
          </a:xfrm>
          <a:prstGeom prst="cloud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nhanb"/>
          <p:cNvSpPr/>
          <p:nvPr/>
        </p:nvSpPr>
        <p:spPr>
          <a:xfrm>
            <a:off x="1605013" y="3207326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1700192" y="5436363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1718665" y="4327524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380161" y="2691838"/>
            <a:ext cx="8128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8094" y="0"/>
            <a:ext cx="1517069" cy="113780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2912" y="4615334"/>
            <a:ext cx="2089581" cy="1979454"/>
          </a:xfrm>
          <a:prstGeom prst="rect">
            <a:avLst/>
          </a:prstGeom>
        </p:spPr>
      </p:pic>
      <p:sp>
        <p:nvSpPr>
          <p:cNvPr id="21" name="cauhoi"/>
          <p:cNvSpPr txBox="1"/>
          <p:nvPr/>
        </p:nvSpPr>
        <p:spPr>
          <a:xfrm>
            <a:off x="2328265" y="477280"/>
            <a:ext cx="6918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331+ 42 – 31 + 28 </a:t>
            </a:r>
            <a:r>
              <a:rPr lang="en-US" sz="2800" b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6784781" y="1798549"/>
                <a:ext cx="4257191" cy="26108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𝟑𝟑𝟏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𝟒𝟐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𝟑𝟏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𝟐𝟖</m:t>
                      </m:r>
                    </m:oMath>
                  </m:oMathPara>
                </a14:m>
                <a:endParaRPr lang="en-US" sz="2800" b="1">
                  <a:solidFill>
                    <a:srgbClr val="0000FF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>
                    <a:solidFill>
                      <a:srgbClr val="0000FF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0000FF"/>
                        </a:solidFill>
                        <a:latin typeface="Cambria Math"/>
                      </a:rPr>
                      <m:t>(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𝟑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𝟑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𝟏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−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𝟑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𝟏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)+(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𝟒𝟐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+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𝟐𝟖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800" b="1">
                  <a:solidFill>
                    <a:srgbClr val="0000FF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>
                    <a:solidFill>
                      <a:srgbClr val="0000FF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𝟑𝟎𝟎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+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/>
                      </a:rPr>
                      <m:t>𝟕𝟎</m:t>
                    </m:r>
                  </m:oMath>
                </a14:m>
                <a:endParaRPr lang="en-US" sz="2800" b="1">
                  <a:solidFill>
                    <a:srgbClr val="0000FF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>
                    <a:solidFill>
                      <a:srgbClr val="0000FF"/>
                    </a:solidFill>
                  </a:rPr>
                  <a:t>= 370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781" y="1798549"/>
                <a:ext cx="4257191" cy="2610843"/>
              </a:xfrm>
              <a:prstGeom prst="rect">
                <a:avLst/>
              </a:prstGeom>
              <a:blipFill>
                <a:blip r:embed="rId10"/>
                <a:stretch>
                  <a:fillRect l="-3009" b="-5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loud 1"/>
          <p:cNvSpPr/>
          <p:nvPr/>
        </p:nvSpPr>
        <p:spPr>
          <a:xfrm>
            <a:off x="6464316" y="4772569"/>
            <a:ext cx="3002280" cy="1629065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157497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7" dur="3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700" fill="hold">
                                          <p:stCondLst>
                                            <p:cond delay="7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9" dur="7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700" fill="hold">
                                          <p:stCondLst>
                                            <p:cond delay="21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1" dur="700" fill="hold">
                                          <p:stCondLst>
                                            <p:cond delay="2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84 -0.04347 C 0.0625 -0.05665 0.075 -0.06682 0.08576 -0.0756 C 0.08837 -0.0837 0.10069 -0.10173 0.10816 -0.10797 C 0.11701 -0.13595 0.17066 -0.1452 0.20104 -0.14844 C 0.21615 -0.14774 0.23194 -0.15029 0.24635 -0.14659 C 0.25208 -0.1452 0.25295 -0.13826 0.25642 -0.1341 C 0.26076 -0.12878 0.26406 -0.11699 0.26649 -0.11006 C 0.26823 -0.10474 0.2717 -0.09387 0.2717 -0.09364 C 0.27083 -0.07769 0.27049 -0.0615 0.2691 -0.04532 C 0.2684 -0.03977 0.26441 -0.03792 0.26163 -0.03329 C 0.24549 -0.0074 0.21632 0.00231 0.18125 0.00717 C 0.16059 0.00532 0.16146 0.00833 0.14844 -0.00092 C 0.14236 -0.00532 0.1309 -0.01503 0.1309 -0.0148 C 0.12708 -0.02428 0.12344 -0.04347 0.12344 -0.04323 C 0.12622 -0.08323 0.11823 -0.07214 0.13576 -0.09179 C 0.14722 -0.10474 0.13385 -0.09618 0.14844 -0.10381 C 0.15972 -0.11722 0.17378 -0.12971 0.19097 -0.13826 C 0.19427 -0.13988 0.19774 -0.1415 0.20104 -0.14243 C 0.20781 -0.14428 0.22118 -0.14659 0.22118 -0.14636 C 0.22882 -0.14589 0.23646 -0.14612 0.24392 -0.14451 C 0.24635 -0.14404 0.24722 -0.1415 0.24896 -0.14011 C 0.26042 -0.13225 0.26736 -0.12485 0.27396 -0.11399 C 0.27882 -0.0874 0.29358 -0.0326 0.2717 -0.01503 C 0.25295 -2.19653E-6 0.22413 0.00971 0.19878 0.01318 C 0.18125 0.01133 0.17726 0.01203 0.16597 0.00301 C 0.15851 -0.00971 0.1559 -0.02173 0.15365 -0.03537 C 0.15503 -0.06913 0.14757 -0.08855 0.17118 -0.11191 C 0.17813 -0.11861 0.18003 -0.12323 0.19097 -0.12601 C 0.19878 -0.13017 0.20521 -0.13202 0.21372 -0.1341 C 0.23976 -0.13225 0.23056 -0.13225 0.24132 -0.13225 L 0.21875 -0.11792 L 0.23889 -0.13826 " pathEditMode="relative" rAng="0" ptsTypes="fffffffffffffffffffffffffffffAAA">
                                      <p:cBhvr>
                                        <p:cTn id="7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55" y="-2520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4715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82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  <p:bldP spid="23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8">
            <a:extLst>
              <a:ext uri="{FF2B5EF4-FFF2-40B4-BE49-F238E27FC236}">
                <a16:creationId xmlns:a16="http://schemas.microsoft.com/office/drawing/2014/main" id="{771F20AD-B5B3-460A-A2D8-CF3DF84B4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89" y="31957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CE3DA644-1328-4862-92E8-B70FBA4D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89" y="33862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6">
            <a:extLst>
              <a:ext uri="{FF2B5EF4-FFF2-40B4-BE49-F238E27FC236}">
                <a16:creationId xmlns:a16="http://schemas.microsoft.com/office/drawing/2014/main" id="{58EC559C-4F04-4644-9D38-7FF32BCE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0189" y="31576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7">
            <a:extLst>
              <a:ext uri="{FF2B5EF4-FFF2-40B4-BE49-F238E27FC236}">
                <a16:creationId xmlns:a16="http://schemas.microsoft.com/office/drawing/2014/main" id="{6FE42B4F-D767-4258-A417-CFDAB4C38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0189" y="33481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18">
            <a:extLst>
              <a:ext uri="{FF2B5EF4-FFF2-40B4-BE49-F238E27FC236}">
                <a16:creationId xmlns:a16="http://schemas.microsoft.com/office/drawing/2014/main" id="{C58C0A7A-148D-4151-817A-6611BC046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0189" y="35386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D36E3A2-7CD6-430B-AE3B-C9947ED1E736}"/>
              </a:ext>
            </a:extLst>
          </p:cNvPr>
          <p:cNvSpPr txBox="1"/>
          <p:nvPr/>
        </p:nvSpPr>
        <p:spPr>
          <a:xfrm>
            <a:off x="799804" y="2380655"/>
            <a:ext cx="10592392" cy="1363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h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949C14-DAEE-458C-88BB-C191CC089F2D}"/>
              </a:ext>
            </a:extLst>
          </p:cNvPr>
          <p:cNvSpPr txBox="1"/>
          <p:nvPr/>
        </p:nvSpPr>
        <p:spPr>
          <a:xfrm>
            <a:off x="542379" y="4089230"/>
            <a:ext cx="1544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69977DF-5FA3-431F-98DB-FA0423494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91407"/>
              </p:ext>
            </p:extLst>
          </p:nvPr>
        </p:nvGraphicFramePr>
        <p:xfrm>
          <a:off x="2150203" y="4211990"/>
          <a:ext cx="4175065" cy="54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03040" progId="Equation.DSMT4">
                  <p:embed/>
                </p:oleObj>
              </mc:Choice>
              <mc:Fallback>
                <p:oleObj name="Equation" r:id="rId4" imgW="1549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0203" y="4211990"/>
                        <a:ext cx="4175065" cy="547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E3B4EC-4E57-40B1-B5C2-76A4D7758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3852"/>
              </p:ext>
            </p:extLst>
          </p:nvPr>
        </p:nvGraphicFramePr>
        <p:xfrm>
          <a:off x="3557928" y="4980607"/>
          <a:ext cx="2774203" cy="54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03040" progId="Equation.DSMT4">
                  <p:embed/>
                </p:oleObj>
              </mc:Choice>
              <mc:Fallback>
                <p:oleObj name="Equation" r:id="rId6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7928" y="4980607"/>
                        <a:ext cx="2774203" cy="54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4DE76C0-E21E-41A2-A169-5B4A4BA9F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99244"/>
              </p:ext>
            </p:extLst>
          </p:nvPr>
        </p:nvGraphicFramePr>
        <p:xfrm>
          <a:off x="3549292" y="5749575"/>
          <a:ext cx="2956912" cy="46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177480" progId="Equation.DSMT4">
                  <p:embed/>
                </p:oleObj>
              </mc:Choice>
              <mc:Fallback>
                <p:oleObj name="Equation" r:id="rId8" imgW="1130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9292" y="5749575"/>
                        <a:ext cx="2956912" cy="465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334926" y="288697"/>
            <a:ext cx="5717294" cy="601396"/>
          </a:xfrm>
          <a:prstGeom prst="roundRect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431769" y="1108425"/>
            <a:ext cx="332087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431769" y="1731299"/>
            <a:ext cx="407944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SGK </a:t>
            </a:r>
            <a:r>
              <a:rPr lang="en-US" sz="3200" b="1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</a:t>
            </a:r>
          </a:p>
        </p:txBody>
      </p:sp>
    </p:spTree>
    <p:extLst>
      <p:ext uri="{BB962C8B-B14F-4D97-AF65-F5344CB8AC3E}">
        <p14:creationId xmlns:p14="http://schemas.microsoft.com/office/powerpoint/2010/main" val="20116085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0506159" y="181590"/>
            <a:ext cx="1266377" cy="1266377"/>
          </a:xfrm>
          <a:prstGeom prst="rect">
            <a:avLst/>
          </a:prstGeom>
        </p:spPr>
      </p:pic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133328" y="187517"/>
            <a:ext cx="744201" cy="744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EAC0E1E-50D5-48F7-8449-EF3C31CD2512}"/>
                  </a:ext>
                </a:extLst>
              </p:cNvPr>
              <p:cNvSpPr txBox="1"/>
              <p:nvPr/>
            </p:nvSpPr>
            <p:spPr>
              <a:xfrm>
                <a:off x="752908" y="1836035"/>
                <a:ext cx="10881329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𝟗𝟗𝟔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 + 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𝟒𝟓</m:t>
                    </m:r>
                  </m:oMath>
                </a14:m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c)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𝟑𝟕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 + 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𝟏𝟗𝟖</m:t>
                    </m:r>
                  </m:oMath>
                </a14:m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d)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𝟑𝟒𝟗𝟐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 + 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Arial" pitchFamily="34" charset="0"/>
                      </a:rPr>
                      <m:t>𝟑𝟏𝟗</m:t>
                    </m:r>
                  </m:oMath>
                </a14:m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EAC0E1E-50D5-48F7-8449-EF3C31CD25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908" y="1836035"/>
                <a:ext cx="10881329" cy="584775"/>
              </a:xfrm>
              <a:prstGeom prst="rect">
                <a:avLst/>
              </a:prstGeom>
              <a:blipFill>
                <a:blip r:embed="rId8"/>
                <a:stretch>
                  <a:fillRect l="-1457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!!4">
            <a:extLst>
              <a:ext uri="{FF2B5EF4-FFF2-40B4-BE49-F238E27FC236}">
                <a16:creationId xmlns:a16="http://schemas.microsoft.com/office/drawing/2014/main" id="{95876C08-36EC-2D00-08DB-A5B5FBA746E0}"/>
              </a:ext>
            </a:extLst>
          </p:cNvPr>
          <p:cNvSpPr/>
          <p:nvPr/>
        </p:nvSpPr>
        <p:spPr>
          <a:xfrm>
            <a:off x="3334926" y="288697"/>
            <a:ext cx="5717294" cy="601396"/>
          </a:xfrm>
          <a:prstGeom prst="roundRect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531A36-3BFF-7E4B-4632-5A88AB70DA8B}"/>
              </a:ext>
            </a:extLst>
          </p:cNvPr>
          <p:cNvSpPr txBox="1"/>
          <p:nvPr/>
        </p:nvSpPr>
        <p:spPr>
          <a:xfrm>
            <a:off x="393833" y="1080717"/>
            <a:ext cx="759269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SGK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: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endParaRPr lang="en-US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5471B5B-CBA6-ADE9-2F0E-BBEC4166D6E7}"/>
                  </a:ext>
                </a:extLst>
              </p:cNvPr>
              <p:cNvSpPr txBox="1"/>
              <p:nvPr/>
            </p:nvSpPr>
            <p:spPr>
              <a:xfrm>
                <a:off x="735838" y="3251463"/>
                <a:ext cx="304703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996+45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5471B5B-CBA6-ADE9-2F0E-BBEC4166D6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838" y="3251463"/>
                <a:ext cx="3047035" cy="523220"/>
              </a:xfrm>
              <a:prstGeom prst="rect">
                <a:avLst/>
              </a:prstGeom>
              <a:blipFill>
                <a:blip r:embed="rId9"/>
                <a:stretch>
                  <a:fillRect l="-420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E01A789-DC9D-03CB-3956-BD69EF8F2ADB}"/>
                  </a:ext>
                </a:extLst>
              </p:cNvPr>
              <p:cNvSpPr txBox="1"/>
              <p:nvPr/>
            </p:nvSpPr>
            <p:spPr>
              <a:xfrm>
                <a:off x="782138" y="3919967"/>
                <a:ext cx="304703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996+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>
                              <a:latin typeface="Cambria Math" panose="02040503050406030204" pitchFamily="18" charset="0"/>
                            </a:rPr>
                            <m:t>4+41</m:t>
                          </m:r>
                        </m:e>
                      </m:d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E01A789-DC9D-03CB-3956-BD69EF8F2A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138" y="3919967"/>
                <a:ext cx="3047035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5D371A3-B7C9-FC1F-C9DD-B14D68D03EBD}"/>
                  </a:ext>
                </a:extLst>
              </p:cNvPr>
              <p:cNvSpPr txBox="1"/>
              <p:nvPr/>
            </p:nvSpPr>
            <p:spPr>
              <a:xfrm>
                <a:off x="782138" y="4588471"/>
                <a:ext cx="304703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>
                              <a:latin typeface="Cambria Math" panose="02040503050406030204" pitchFamily="18" charset="0"/>
                            </a:rPr>
                            <m:t>996+4</m:t>
                          </m:r>
                        </m:e>
                      </m:d>
                      <m:r>
                        <a:rPr lang="en-US" sz="2800" b="0" i="0">
                          <a:latin typeface="Cambria Math" panose="02040503050406030204" pitchFamily="18" charset="0"/>
                        </a:rPr>
                        <m:t>+41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5D371A3-B7C9-FC1F-C9DD-B14D68D03E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138" y="4588471"/>
                <a:ext cx="3047035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4F7E65E-9D15-C25B-5243-B73BC40FA7AA}"/>
                  </a:ext>
                </a:extLst>
              </p:cNvPr>
              <p:cNvSpPr txBox="1"/>
              <p:nvPr/>
            </p:nvSpPr>
            <p:spPr>
              <a:xfrm>
                <a:off x="782139" y="5256976"/>
                <a:ext cx="36576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1000+41=1041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4F7E65E-9D15-C25B-5243-B73BC40FA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139" y="5256976"/>
                <a:ext cx="365760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AA0E58B-C962-D5A3-B34E-FDE45CDCAAC8}"/>
                  </a:ext>
                </a:extLst>
              </p:cNvPr>
              <p:cNvSpPr txBox="1"/>
              <p:nvPr/>
            </p:nvSpPr>
            <p:spPr>
              <a:xfrm>
                <a:off x="4748011" y="3251463"/>
                <a:ext cx="320707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b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37+198</m:t>
                    </m:r>
                  </m:oMath>
                </a14:m>
                <a:endParaRPr lang="en-US" sz="28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AA0E58B-C962-D5A3-B34E-FDE45CDCA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011" y="3251463"/>
                <a:ext cx="3207078" cy="430887"/>
              </a:xfrm>
              <a:prstGeom prst="rect">
                <a:avLst/>
              </a:prstGeom>
              <a:blipFill>
                <a:blip r:embed="rId13"/>
                <a:stretch>
                  <a:fillRect l="-6844" t="-25352" b="-49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624B111-377D-62D4-2DCD-30DA0221676A}"/>
                  </a:ext>
                </a:extLst>
              </p:cNvPr>
              <p:cNvSpPr txBox="1"/>
              <p:nvPr/>
            </p:nvSpPr>
            <p:spPr>
              <a:xfrm>
                <a:off x="4853453" y="3939762"/>
                <a:ext cx="320707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5+2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198</m:t>
                    </m:r>
                  </m:oMath>
                </a14:m>
                <a:r>
                  <a:rPr lang="en-US" sz="2800" b="0" i="1">
                    <a:latin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624B111-377D-62D4-2DCD-30DA02216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3453" y="3939762"/>
                <a:ext cx="3207078" cy="43088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3CFD205-45E8-7B41-6C23-235AF6FB8D87}"/>
                  </a:ext>
                </a:extLst>
              </p:cNvPr>
              <p:cNvSpPr txBox="1"/>
              <p:nvPr/>
            </p:nvSpPr>
            <p:spPr>
              <a:xfrm>
                <a:off x="4853453" y="4628061"/>
                <a:ext cx="320707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35+(2+198)</m:t>
                      </m:r>
                    </m:oMath>
                  </m:oMathPara>
                </a14:m>
                <a:endParaRPr lang="en-US" sz="2800" b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3CFD205-45E8-7B41-6C23-235AF6FB8D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3453" y="4628061"/>
                <a:ext cx="3207078" cy="43088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85C2F8C-07E5-5074-89A1-64A9055D5516}"/>
                  </a:ext>
                </a:extLst>
              </p:cNvPr>
              <p:cNvSpPr txBox="1"/>
              <p:nvPr/>
            </p:nvSpPr>
            <p:spPr>
              <a:xfrm>
                <a:off x="4853453" y="5316359"/>
                <a:ext cx="320707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35+200=235</m:t>
                      </m:r>
                    </m:oMath>
                  </m:oMathPara>
                </a14:m>
                <a:endParaRPr lang="en-US" sz="2800" b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85C2F8C-07E5-5074-89A1-64A9055D55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3453" y="5316359"/>
                <a:ext cx="3207078" cy="430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7FF2F7B-AF6A-904C-9AEE-ED1A84075399}"/>
                  </a:ext>
                </a:extLst>
              </p:cNvPr>
              <p:cNvSpPr txBox="1"/>
              <p:nvPr/>
            </p:nvSpPr>
            <p:spPr>
              <a:xfrm>
                <a:off x="8359348" y="3251463"/>
                <a:ext cx="304703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3492</m:t>
                    </m:r>
                    <m:r>
                      <a:rPr lang="en-US" sz="2800" smtClean="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0" smtClean="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319</m:t>
                    </m:r>
                  </m:oMath>
                </a14:m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7FF2F7B-AF6A-904C-9AEE-ED1A84075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9348" y="3251463"/>
                <a:ext cx="3047035" cy="523220"/>
              </a:xfrm>
              <a:prstGeom prst="rect">
                <a:avLst/>
              </a:prstGeom>
              <a:blipFill>
                <a:blip r:embed="rId17"/>
                <a:stretch>
                  <a:fillRect l="-400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3E8B824-4CC7-BCD4-0679-5FD86A2D635E}"/>
                  </a:ext>
                </a:extLst>
              </p:cNvPr>
              <p:cNvSpPr txBox="1"/>
              <p:nvPr/>
            </p:nvSpPr>
            <p:spPr>
              <a:xfrm>
                <a:off x="8359348" y="3919967"/>
                <a:ext cx="345189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3492</m:t>
                      </m:r>
                      <m:r>
                        <a:rPr lang="en-US" sz="280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(311+8)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3E8B824-4CC7-BCD4-0679-5FD86A2D63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9348" y="3919967"/>
                <a:ext cx="3451891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877AB23-8CE6-315E-56BA-09C4C88BFCF4}"/>
                  </a:ext>
                </a:extLst>
              </p:cNvPr>
              <p:cNvSpPr txBox="1"/>
              <p:nvPr/>
            </p:nvSpPr>
            <p:spPr>
              <a:xfrm>
                <a:off x="8370365" y="4588471"/>
                <a:ext cx="329649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280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2800" b="0" i="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492+8)</m:t>
                      </m:r>
                      <m:r>
                        <a:rPr lang="en-US" sz="280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311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877AB23-8CE6-315E-56BA-09C4C88BF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0365" y="4588471"/>
                <a:ext cx="3296495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50D1234-ED78-F78A-C7E1-31D0204E85C6}"/>
                  </a:ext>
                </a:extLst>
              </p:cNvPr>
              <p:cNvSpPr txBox="1"/>
              <p:nvPr/>
            </p:nvSpPr>
            <p:spPr>
              <a:xfrm>
                <a:off x="8359348" y="5256976"/>
                <a:ext cx="361231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3500+311</m:t>
                      </m:r>
                      <m:r>
                        <a:rPr lang="en-US" sz="280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0" i="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3811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50D1234-ED78-F78A-C7E1-31D0204E85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9348" y="5256976"/>
                <a:ext cx="3612312" cy="52322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CF7904F8-B090-81FD-D2B2-B7BDFDB7A801}"/>
              </a:ext>
            </a:extLst>
          </p:cNvPr>
          <p:cNvSpPr txBox="1"/>
          <p:nvPr/>
        </p:nvSpPr>
        <p:spPr>
          <a:xfrm>
            <a:off x="5313306" y="2516162"/>
            <a:ext cx="15653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647140D-44FA-892A-B17D-956E826C8F28}"/>
              </a:ext>
            </a:extLst>
          </p:cNvPr>
          <p:cNvCxnSpPr>
            <a:cxnSpLocks/>
          </p:cNvCxnSpPr>
          <p:nvPr/>
        </p:nvCxnSpPr>
        <p:spPr>
          <a:xfrm>
            <a:off x="4444679" y="3251463"/>
            <a:ext cx="0" cy="2640051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B50FD16-5814-652E-B44C-ABA03FDA26F7}"/>
              </a:ext>
            </a:extLst>
          </p:cNvPr>
          <p:cNvCxnSpPr>
            <a:cxnSpLocks/>
          </p:cNvCxnSpPr>
          <p:nvPr/>
        </p:nvCxnSpPr>
        <p:spPr>
          <a:xfrm>
            <a:off x="7999615" y="3251463"/>
            <a:ext cx="0" cy="2640051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7" grpId="0"/>
      <p:bldP spid="19" grpId="0"/>
      <p:bldP spid="21" grpId="0"/>
      <p:bldP spid="23" grpId="0"/>
      <p:bldP spid="24" grpId="0"/>
      <p:bldP spid="25" grpId="0"/>
      <p:bldP spid="26" grpId="0"/>
      <p:bldP spid="29" grpId="0"/>
      <p:bldP spid="36" grpId="0"/>
      <p:bldP spid="38" grpId="0"/>
      <p:bldP spid="40" grpId="0"/>
      <p:bldP spid="42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6">
            <a:extLst>
              <a:ext uri="{FF2B5EF4-FFF2-40B4-BE49-F238E27FC236}">
                <a16:creationId xmlns:a16="http://schemas.microsoft.com/office/drawing/2014/main" id="{56F5C235-BCCF-4592-98B1-899C73880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150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D36E3A2-7CD6-430B-AE3B-C9947ED1E736}"/>
              </a:ext>
            </a:extLst>
          </p:cNvPr>
          <p:cNvSpPr txBox="1"/>
          <p:nvPr/>
        </p:nvSpPr>
        <p:spPr>
          <a:xfrm>
            <a:off x="827741" y="2599154"/>
            <a:ext cx="105365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 thể tính nhẩm 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ằng cách thêm</a:t>
            </a:r>
            <a:r>
              <a:rPr kumimoji="0" lang="en-US" sz="3600" b="1" i="0" u="none" strike="noStrike" kern="1200" cap="none" spc="0" normalizeH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vào số bị trừ và số trừ cùng một số thích hợp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949C14-DAEE-458C-88BB-C191CC089F2D}"/>
              </a:ext>
            </a:extLst>
          </p:cNvPr>
          <p:cNvSpPr txBox="1"/>
          <p:nvPr/>
        </p:nvSpPr>
        <p:spPr>
          <a:xfrm>
            <a:off x="640136" y="4166033"/>
            <a:ext cx="1544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í dụ: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69977DF-5FA3-431F-98DB-FA0423494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000490"/>
              </p:ext>
            </p:extLst>
          </p:nvPr>
        </p:nvGraphicFramePr>
        <p:xfrm>
          <a:off x="2300031" y="4305527"/>
          <a:ext cx="5175205" cy="52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203040" progId="Equation.DSMT4">
                  <p:embed/>
                </p:oleObj>
              </mc:Choice>
              <mc:Fallback>
                <p:oleObj name="Equation" r:id="rId4" imgW="1993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0031" y="4305527"/>
                        <a:ext cx="5175205" cy="52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E3B4EC-4E57-40B1-B5C2-76A4D7758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141397"/>
              </p:ext>
            </p:extLst>
          </p:nvPr>
        </p:nvGraphicFramePr>
        <p:xfrm>
          <a:off x="3877519" y="4988855"/>
          <a:ext cx="2111706" cy="46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177480" progId="Equation.DSMT4">
                  <p:embed/>
                </p:oleObj>
              </mc:Choice>
              <mc:Fallback>
                <p:oleObj name="Equation" r:id="rId6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7519" y="4988855"/>
                        <a:ext cx="2111706" cy="46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4DE76C0-E21E-41A2-A169-5B4A4BA9F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541009"/>
              </p:ext>
            </p:extLst>
          </p:nvPr>
        </p:nvGraphicFramePr>
        <p:xfrm>
          <a:off x="3877519" y="5605902"/>
          <a:ext cx="11874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177480" progId="Equation.DSMT4">
                  <p:embed/>
                </p:oleObj>
              </mc:Choice>
              <mc:Fallback>
                <p:oleObj name="Equation" r:id="rId8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7519" y="5605902"/>
                        <a:ext cx="118745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24366" y="1037596"/>
            <a:ext cx="335315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: Tính</a:t>
            </a:r>
            <a:endParaRPr 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524367" y="1791876"/>
            <a:ext cx="43097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 SGK trang 16, 17</a:t>
            </a: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FBA827D2-1147-E39E-4F4A-CF584E1F67DD}"/>
              </a:ext>
            </a:extLst>
          </p:cNvPr>
          <p:cNvSpPr/>
          <p:nvPr/>
        </p:nvSpPr>
        <p:spPr>
          <a:xfrm>
            <a:off x="3334926" y="288697"/>
            <a:ext cx="5717294" cy="601396"/>
          </a:xfrm>
          <a:prstGeom prst="roundRect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978534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www.w3.org/XML/1998/namespace"/>
    <ds:schemaRef ds:uri="http://purl.org/dc/elements/1.1/"/>
    <ds:schemaRef ds:uri="http://schemas.microsoft.com/office/2006/metadata/properties"/>
    <ds:schemaRef ds:uri="http://purl.org/dc/dcmitype/"/>
    <ds:schemaRef ds:uri="http://purl.org/dc/terms/"/>
    <ds:schemaRef ds:uri="http://schemas.microsoft.com/office/infopath/2007/PartnerControls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9</TotalTime>
  <Words>1402</Words>
  <Application>Microsoft Office PowerPoint</Application>
  <PresentationFormat>Widescreen</PresentationFormat>
  <Paragraphs>269</Paragraphs>
  <Slides>20</Slides>
  <Notes>13</Notes>
  <HiddenSlides>0</HiddenSlides>
  <MMClips>4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ptos</vt:lpstr>
      <vt:lpstr>Aptos Display</vt:lpstr>
      <vt:lpstr>Arial</vt:lpstr>
      <vt:lpstr>Calibri</vt:lpstr>
      <vt:lpstr>Cambria Math</vt:lpstr>
      <vt:lpstr>Rockwell</vt:lpstr>
      <vt:lpstr>Tahoma</vt:lpstr>
      <vt:lpstr>Times New Roman</vt:lpstr>
      <vt:lpstr>Office Theme</vt:lpstr>
      <vt:lpstr>Equation</vt:lpstr>
      <vt:lpstr>§3: PHÉP CỘNG, PHÉP TRỪ CÁC SỐ TỰ NHIÊN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rần Đình Hoàng</cp:lastModifiedBy>
  <cp:revision>72</cp:revision>
  <dcterms:created xsi:type="dcterms:W3CDTF">2021-06-07T13:44:30Z</dcterms:created>
  <dcterms:modified xsi:type="dcterms:W3CDTF">2024-09-16T06:44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